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299" r:id="rId3"/>
    <p:sldId id="300" r:id="rId4"/>
    <p:sldId id="302" r:id="rId5"/>
    <p:sldId id="303" r:id="rId6"/>
    <p:sldId id="304" r:id="rId7"/>
    <p:sldId id="305" r:id="rId8"/>
    <p:sldId id="301" r:id="rId9"/>
    <p:sldId id="306" r:id="rId10"/>
    <p:sldId id="307" r:id="rId11"/>
    <p:sldId id="308" r:id="rId12"/>
    <p:sldId id="309" r:id="rId13"/>
    <p:sldId id="310" r:id="rId14"/>
    <p:sldId id="311" r:id="rId15"/>
    <p:sldId id="312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3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7 in </a:t>
            </a:r>
            <a:r>
              <a:rPr lang="en-US" sz="2800" b="1" dirty="0">
                <a:solidFill>
                  <a:schemeClr val="folHlink"/>
                </a:solidFill>
              </a:rPr>
              <a:t>MPM</a:t>
            </a:r>
            <a:r>
              <a:rPr lang="en-US" sz="2800" b="1" dirty="0" smtClean="0">
                <a:solidFill>
                  <a:schemeClr val="folHlink"/>
                </a:solidFill>
              </a:rPr>
              <a:t>; Electronic Structur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loch’s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Eigenstates</a:t>
            </a:r>
            <a:r>
              <a:rPr lang="en-US" sz="2800" b="1" dirty="0" smtClean="0">
                <a:solidFill>
                  <a:schemeClr val="folHlink"/>
                </a:solidFill>
              </a:rPr>
              <a:t> of a simple model potenti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9452"/>
              </p:ext>
            </p:extLst>
          </p:nvPr>
        </p:nvGraphicFramePr>
        <p:xfrm>
          <a:off x="411163" y="2454275"/>
          <a:ext cx="57229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3670200" imgH="647640" progId="Equation.DSMT4">
                  <p:embed/>
                </p:oleObj>
              </mc:Choice>
              <mc:Fallback>
                <p:oleObj name="Equation" r:id="rId4" imgW="3670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163" y="2454275"/>
                        <a:ext cx="57229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2685"/>
              </p:ext>
            </p:extLst>
          </p:nvPr>
        </p:nvGraphicFramePr>
        <p:xfrm>
          <a:off x="903288" y="3325813"/>
          <a:ext cx="7339012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5448240" imgH="2374560" progId="Equation.DSMT4">
                  <p:embed/>
                </p:oleObj>
              </mc:Choice>
              <mc:Fallback>
                <p:oleObj name="Equation" r:id="rId6" imgW="54482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8" y="3325813"/>
                        <a:ext cx="7339012" cy="319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84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43247"/>
              </p:ext>
            </p:extLst>
          </p:nvPr>
        </p:nvGraphicFramePr>
        <p:xfrm>
          <a:off x="645319" y="52388"/>
          <a:ext cx="733901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19" y="52388"/>
                        <a:ext cx="7339012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28600" y="2552178"/>
            <a:ext cx="8686800" cy="2629422"/>
            <a:chOff x="457200" y="2247378"/>
            <a:chExt cx="8686800" cy="262942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733800" y="2667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6200" y="4648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18742" y="3756025"/>
            <a:ext cx="396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31292"/>
              </p:ext>
            </p:extLst>
          </p:nvPr>
        </p:nvGraphicFramePr>
        <p:xfrm>
          <a:off x="290513" y="5212306"/>
          <a:ext cx="6262687" cy="11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13" y="5212306"/>
                        <a:ext cx="6262687" cy="11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25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6743700" cy="5848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895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800" y="6019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Up-Down Arrow 7"/>
          <p:cNvSpPr/>
          <p:nvPr/>
        </p:nvSpPr>
        <p:spPr>
          <a:xfrm>
            <a:off x="7620000" y="4648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-Down Arrow 8"/>
          <p:cNvSpPr/>
          <p:nvPr/>
        </p:nvSpPr>
        <p:spPr>
          <a:xfrm>
            <a:off x="1600200" y="2743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0" y="2971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4796135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21313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s in the presence of a weak periodic potenti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32" y="685800"/>
            <a:ext cx="8324850" cy="27294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9800" y="3352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71270" y="2104519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baseline="300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13184"/>
              </p:ext>
            </p:extLst>
          </p:nvPr>
        </p:nvGraphicFramePr>
        <p:xfrm>
          <a:off x="1600200" y="3400644"/>
          <a:ext cx="5131063" cy="295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4101840" imgH="2730240" progId="Equation.DSMT4">
                  <p:embed/>
                </p:oleObj>
              </mc:Choice>
              <mc:Fallback>
                <p:oleObj name="Equation" r:id="rId4" imgW="41018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400644"/>
                        <a:ext cx="5131063" cy="295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2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42904"/>
              </p:ext>
            </p:extLst>
          </p:nvPr>
        </p:nvGraphicFramePr>
        <p:xfrm>
          <a:off x="762000" y="146050"/>
          <a:ext cx="5130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4101840" imgH="3060360" progId="Equation.DSMT4">
                  <p:embed/>
                </p:oleObj>
              </mc:Choice>
              <mc:Fallback>
                <p:oleObj name="Equation" r:id="rId3" imgW="410184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6050"/>
                        <a:ext cx="51308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889"/>
              </p:ext>
            </p:extLst>
          </p:nvPr>
        </p:nvGraphicFramePr>
        <p:xfrm>
          <a:off x="787052" y="3581400"/>
          <a:ext cx="376389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2984400" imgH="1993680" progId="Equation.DSMT4">
                  <p:embed/>
                </p:oleObj>
              </mc:Choice>
              <mc:Fallback>
                <p:oleObj name="Equation" r:id="rId5" imgW="298440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052" y="3581400"/>
                        <a:ext cx="376389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9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0"/>
            <a:ext cx="90678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05400" y="408945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endParaRPr lang="en-US" sz="2400" i="1" baseline="-25000" dirty="0" smtClean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553200" y="3200400"/>
            <a:ext cx="685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67200" y="2590800"/>
            <a:ext cx="6858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4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71" y="1219200"/>
            <a:ext cx="8847201" cy="373856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4572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lectron moving in a one-dimensional model potential (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dirty="0" smtClean="0">
                <a:latin typeface="+mj-lt"/>
              </a:rPr>
              <a:t> and Penney, </a:t>
            </a:r>
            <a:r>
              <a:rPr lang="en-US" sz="2400" i="1" dirty="0" smtClean="0">
                <a:latin typeface="+mj-lt"/>
              </a:rPr>
              <a:t>Proc. Roy. Soc. (London)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130,</a:t>
            </a:r>
            <a:r>
              <a:rPr lang="en-US" sz="2400" dirty="0" smtClean="0">
                <a:latin typeface="+mj-lt"/>
              </a:rPr>
              <a:t> 499 (1931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2419" y="19812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1140"/>
              </p:ext>
            </p:extLst>
          </p:nvPr>
        </p:nvGraphicFramePr>
        <p:xfrm>
          <a:off x="2050092" y="4626477"/>
          <a:ext cx="4655507" cy="143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3251160" imgH="1002960" progId="Equation.DSMT4">
                  <p:embed/>
                </p:oleObj>
              </mc:Choice>
              <mc:Fallback>
                <p:oleObj name="Equation" r:id="rId4" imgW="3251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0092" y="4626477"/>
                        <a:ext cx="4655507" cy="143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59085"/>
              </p:ext>
            </p:extLst>
          </p:nvPr>
        </p:nvGraphicFramePr>
        <p:xfrm>
          <a:off x="1486487" y="2635923"/>
          <a:ext cx="6129338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4279680" imgH="2501640" progId="Equation.DSMT4">
                  <p:embed/>
                </p:oleObj>
              </mc:Choice>
              <mc:Fallback>
                <p:oleObj name="Equation" r:id="rId4" imgW="427968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6487" y="2635923"/>
                        <a:ext cx="6129338" cy="358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91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32004"/>
              </p:ext>
            </p:extLst>
          </p:nvPr>
        </p:nvGraphicFramePr>
        <p:xfrm>
          <a:off x="781050" y="2703149"/>
          <a:ext cx="68389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4" imgW="4775040" imgH="939600" progId="Equation.DSMT4">
                  <p:embed/>
                </p:oleObj>
              </mc:Choice>
              <mc:Fallback>
                <p:oleObj name="Equation" r:id="rId4" imgW="4775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2703149"/>
                        <a:ext cx="6838950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37128"/>
              </p:ext>
            </p:extLst>
          </p:nvPr>
        </p:nvGraphicFramePr>
        <p:xfrm>
          <a:off x="890588" y="4403725"/>
          <a:ext cx="53498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4012920" imgH="1054080" progId="Equation.DSMT4">
                  <p:embed/>
                </p:oleObj>
              </mc:Choice>
              <mc:Fallback>
                <p:oleObj name="Equation" r:id="rId6" imgW="40129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588" y="4403725"/>
                        <a:ext cx="5349875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53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6348" y="3719070"/>
            <a:ext cx="3624328" cy="273802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75719"/>
              </p:ext>
            </p:extLst>
          </p:nvPr>
        </p:nvGraphicFramePr>
        <p:xfrm>
          <a:off x="827088" y="2382838"/>
          <a:ext cx="4891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3416040" imgH="1002960" progId="Equation.DSMT4">
                  <p:embed/>
                </p:oleObj>
              </mc:Choice>
              <mc:Fallback>
                <p:oleObj name="Equation" r:id="rId5" imgW="341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2382838"/>
                        <a:ext cx="4891087" cy="143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16200000">
            <a:off x="1753499" y="4571102"/>
            <a:ext cx="914400" cy="45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(k)</a:t>
            </a:r>
          </a:p>
        </p:txBody>
      </p:sp>
      <p:sp>
        <p:nvSpPr>
          <p:cNvPr id="14" name="Up-Down Arrow 13"/>
          <p:cNvSpPr/>
          <p:nvPr/>
        </p:nvSpPr>
        <p:spPr>
          <a:xfrm>
            <a:off x="5943600" y="4114800"/>
            <a:ext cx="304800" cy="4572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-Down Arrow 14"/>
          <p:cNvSpPr/>
          <p:nvPr/>
        </p:nvSpPr>
        <p:spPr>
          <a:xfrm>
            <a:off x="5968652" y="4724400"/>
            <a:ext cx="279748" cy="404754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0800000">
            <a:off x="6400801" y="4419600"/>
            <a:ext cx="152400" cy="39573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705600" y="4343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82524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391400" y="1418565"/>
            <a:ext cx="1143000" cy="170563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causes band gaps in the electronic structure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6360" r="21533"/>
          <a:stretch/>
        </p:blipFill>
        <p:spPr>
          <a:xfrm>
            <a:off x="457200" y="1418565"/>
            <a:ext cx="6477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400" y="815974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ingle potential well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391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239000" y="81597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um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7162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6593533" y="2398067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7391400" y="41910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391400" y="3733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391400" y="3352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2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70268"/>
              </p:ext>
            </p:extLst>
          </p:nvPr>
        </p:nvGraphicFramePr>
        <p:xfrm>
          <a:off x="388611" y="2662532"/>
          <a:ext cx="87407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4" imgW="5918040" imgH="1942920" progId="Equation.DSMT4">
                  <p:embed/>
                </p:oleObj>
              </mc:Choice>
              <mc:Fallback>
                <p:oleObj name="Equation" r:id="rId4" imgW="59180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11" y="2662532"/>
                        <a:ext cx="8740775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60377"/>
              </p:ext>
            </p:extLst>
          </p:nvPr>
        </p:nvGraphicFramePr>
        <p:xfrm>
          <a:off x="966216" y="5717528"/>
          <a:ext cx="43159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6" imgW="2997000" imgH="317160" progId="Equation.DSMT4">
                  <p:embed/>
                </p:oleObj>
              </mc:Choice>
              <mc:Fallback>
                <p:oleObj name="Equation" r:id="rId6" imgW="2997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216" y="5717528"/>
                        <a:ext cx="431596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95891"/>
              </p:ext>
            </p:extLst>
          </p:nvPr>
        </p:nvGraphicFramePr>
        <p:xfrm>
          <a:off x="3810000" y="76200"/>
          <a:ext cx="5218264" cy="94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8" imgW="3720960" imgH="672840" progId="Equation.DSMT4">
                  <p:embed/>
                </p:oleObj>
              </mc:Choice>
              <mc:Fallback>
                <p:oleObj name="Equation" r:id="rId8" imgW="3720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76200"/>
                        <a:ext cx="5218264" cy="9439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13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2400"/>
            <a:ext cx="8001000" cy="2339474"/>
            <a:chOff x="462419" y="1981200"/>
            <a:chExt cx="8001000" cy="23394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1" name="Left Brace 10"/>
          <p:cNvSpPr/>
          <p:nvPr/>
        </p:nvSpPr>
        <p:spPr>
          <a:xfrm rot="-5400000">
            <a:off x="2816789" y="1145608"/>
            <a:ext cx="228601" cy="113778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7000" y="1676400"/>
            <a:ext cx="528181" cy="479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57562"/>
              </p:ext>
            </p:extLst>
          </p:nvPr>
        </p:nvGraphicFramePr>
        <p:xfrm>
          <a:off x="601771" y="2513795"/>
          <a:ext cx="5339219" cy="302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3962160" imgH="2247840" progId="Equation.DSMT4">
                  <p:embed/>
                </p:oleObj>
              </mc:Choice>
              <mc:Fallback>
                <p:oleObj name="Equation" r:id="rId4" imgW="39621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771" y="2513795"/>
                        <a:ext cx="5339219" cy="302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60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6</TotalTime>
  <Words>260</Words>
  <Application>Microsoft Office PowerPoint</Application>
  <PresentationFormat>On-screen Show (4:3)</PresentationFormat>
  <Paragraphs>91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0</cp:revision>
  <cp:lastPrinted>2015-01-30T15:48:40Z</cp:lastPrinted>
  <dcterms:created xsi:type="dcterms:W3CDTF">2012-01-10T18:32:24Z</dcterms:created>
  <dcterms:modified xsi:type="dcterms:W3CDTF">2015-01-30T18:34:40Z</dcterms:modified>
</cp:coreProperties>
</file>